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1" r:id="rId2"/>
    <p:sldId id="257" r:id="rId3"/>
    <p:sldId id="262" r:id="rId4"/>
    <p:sldId id="263" r:id="rId5"/>
    <p:sldId id="264" r:id="rId6"/>
    <p:sldId id="260" r:id="rId7"/>
    <p:sldId id="258" r:id="rId8"/>
    <p:sldId id="265" r:id="rId9"/>
    <p:sldId id="259" r:id="rId10"/>
    <p:sldId id="266" r:id="rId11"/>
    <p:sldId id="267" r:id="rId12"/>
    <p:sldId id="269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56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11F0D5-57C3-464C-8AD3-D57DAB0DF75C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D5B849-7142-4286-AE4B-1349BAEEBF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71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26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9C0EF-8734-4AF5-BD17-D94E0FA8C56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3135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5B849-7142-4286-AE4B-1349BAEEBF7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377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5B849-7142-4286-AE4B-1349BAEEBF7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439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90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959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302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868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268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56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469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371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135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961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469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A90F8D-46FA-408E-85D8-06657E254C90}" type="datetimeFigureOut">
              <a:rPr lang="zh-CN" altLang="en-US" smtClean="0"/>
              <a:t>2019/4/17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EBF34D-0675-4A9D-8459-1FADF23C20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931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1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2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4306" y="1521201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§</a:t>
            </a:r>
            <a:r>
              <a:rPr lang="en-US" altLang="zh-CN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   </a:t>
            </a:r>
            <a:r>
              <a:rPr lang="zh-CN" altLang="en-US" sz="6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机械能守恒定律</a:t>
            </a:r>
            <a:endParaRPr lang="en-US" altLang="zh-CN" sz="6000" b="1" i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0" algn="ctr">
              <a:spcBef>
                <a:spcPct val="0"/>
              </a:spcBef>
            </a:pPr>
            <a:r>
              <a:rPr lang="en-US" altLang="zh-CN" sz="6000" b="1" i="1" dirty="0" smtClean="0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Conservation of Mechanic Energy</a:t>
            </a:r>
            <a:endParaRPr lang="zh-CN" altLang="en-US" sz="6000" b="1" i="1" dirty="0"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1392" y="4854732"/>
            <a:ext cx="872912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7.4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</a:t>
            </a:r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能和动能定理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nergy and work energy therom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31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332656"/>
            <a:ext cx="8964488" cy="2047163"/>
          </a:xfrm>
          <a:prstGeom prst="rect">
            <a:avLst/>
          </a:prstGeom>
          <a:noFill/>
          <a:ln w="2857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如图所示，固定的半圆形槽内壁半径为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质量为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小球从内边缘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处静止释放，重力加速度为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小球从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处滑到底部最低点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处。若小球光滑，滑到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处速度多大？对凹槽的压力是多大？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44" t="18805" r="2044" b="70243"/>
          <a:stretch/>
        </p:blipFill>
        <p:spPr bwMode="auto">
          <a:xfrm>
            <a:off x="5976484" y="1780944"/>
            <a:ext cx="3024336" cy="195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420888"/>
            <a:ext cx="4541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力（重力）做功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024" y="2996952"/>
                <a:ext cx="1725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𝑅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24" y="2996952"/>
                <a:ext cx="1725024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353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3341569"/>
                <a:ext cx="3846822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𝐴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341569"/>
                <a:ext cx="3846822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大括号 9"/>
          <p:cNvSpPr/>
          <p:nvPr/>
        </p:nvSpPr>
        <p:spPr>
          <a:xfrm>
            <a:off x="4005073" y="3047202"/>
            <a:ext cx="108000" cy="87566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21097" y="3193900"/>
                <a:ext cx="1779205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𝑔𝑅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097" y="3193900"/>
                <a:ext cx="1779205" cy="5395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79512" y="4293096"/>
            <a:ext cx="4307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半径方向合力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供向心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1560" y="4889550"/>
                <a:ext cx="2551083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889550"/>
                <a:ext cx="2551083" cy="8310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11412" y="5805264"/>
                <a:ext cx="1751377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𝑔h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412" y="5805264"/>
                <a:ext cx="1751377" cy="53957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右大括号 15"/>
          <p:cNvSpPr/>
          <p:nvPr/>
        </p:nvSpPr>
        <p:spPr>
          <a:xfrm>
            <a:off x="3275856" y="5306305"/>
            <a:ext cx="108000" cy="87566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78898" y="5513305"/>
                <a:ext cx="16164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3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898" y="5513305"/>
                <a:ext cx="1616405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-376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51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  <p:bldP spid="6" grpId="0"/>
      <p:bldP spid="7" grpId="0"/>
      <p:bldP spid="8" grpId="0"/>
      <p:bldP spid="10" grpId="0" animBg="1"/>
      <p:bldP spid="9" grpId="0"/>
      <p:bldP spid="13" grpId="0"/>
      <p:bldP spid="12" grpId="0"/>
      <p:bldP spid="15" grpId="0"/>
      <p:bldP spid="16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476672"/>
            <a:ext cx="80648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若小球到凹槽底部对凹槽压力为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mg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求小球从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到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过程中，克服摩擦阻力所做的功。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44" t="18805" r="2044" b="70243"/>
          <a:stretch/>
        </p:blipFill>
        <p:spPr bwMode="auto">
          <a:xfrm>
            <a:off x="5976484" y="1780944"/>
            <a:ext cx="3024336" cy="195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4" y="3758061"/>
            <a:ext cx="5745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力（重力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摩擦力）做功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1628799"/>
            <a:ext cx="4307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半径方向合力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供向心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9592" y="2276872"/>
                <a:ext cx="2551083" cy="83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276872"/>
                <a:ext cx="2551083" cy="831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66930" y="3107933"/>
                <a:ext cx="16164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930" y="3107933"/>
                <a:ext cx="1616405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755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右大括号 10"/>
          <p:cNvSpPr/>
          <p:nvPr/>
        </p:nvSpPr>
        <p:spPr>
          <a:xfrm>
            <a:off x="3458285" y="2670099"/>
            <a:ext cx="108000" cy="87566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9912" y="2838147"/>
                <a:ext cx="1609287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𝑔𝑅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838147"/>
                <a:ext cx="1609287" cy="5395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9592" y="4497913"/>
                <a:ext cx="2340705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497913"/>
                <a:ext cx="2340705" cy="491288"/>
              </a:xfrm>
              <a:prstGeom prst="rect">
                <a:avLst/>
              </a:prstGeom>
              <a:blipFill rotWithShape="1"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1924" y="5085184"/>
                <a:ext cx="367240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𝑘𝐴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24" y="5085184"/>
                <a:ext cx="3672408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15616" y="6093296"/>
                <a:ext cx="1725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𝑔𝑅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6093296"/>
                <a:ext cx="1725024" cy="461665"/>
              </a:xfrm>
              <a:prstGeom prst="rect">
                <a:avLst/>
              </a:prstGeom>
              <a:blipFill rotWithShape="1">
                <a:blip r:embed="rId8"/>
                <a:stretch>
                  <a:fillRect r="-353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大括号 16"/>
          <p:cNvSpPr/>
          <p:nvPr/>
        </p:nvSpPr>
        <p:spPr>
          <a:xfrm>
            <a:off x="3995936" y="4717180"/>
            <a:ext cx="144016" cy="1837781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99992" y="5330602"/>
                <a:ext cx="1696555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𝑚𝑔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330602"/>
                <a:ext cx="1696555" cy="6109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91242" y="6093296"/>
                <a:ext cx="3170483" cy="6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克服阻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力做功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𝑚𝑔𝑅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242" y="6093296"/>
                <a:ext cx="3170483" cy="613886"/>
              </a:xfrm>
              <a:prstGeom prst="rect">
                <a:avLst/>
              </a:prstGeom>
              <a:blipFill rotWithShape="1">
                <a:blip r:embed="rId10"/>
                <a:stretch>
                  <a:fillRect l="-288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16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animBg="1"/>
      <p:bldP spid="12" grpId="0"/>
      <p:bldP spid="13" grpId="0"/>
      <p:bldP spid="15" grpId="0"/>
      <p:bldP spid="16" grpId="0"/>
      <p:bldP spid="17" grpId="0" animBg="1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4915360" y="3139868"/>
            <a:ext cx="2526824" cy="94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493204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0045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526886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543727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560568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77409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594250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611091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627932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644773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661614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678455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695296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7121370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7289784" y="3149352"/>
            <a:ext cx="152400" cy="207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5008240" y="2852936"/>
            <a:ext cx="336820" cy="2869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>
            <a:stCxn id="27" idx="3"/>
          </p:cNvCxnSpPr>
          <p:nvPr/>
        </p:nvCxnSpPr>
        <p:spPr>
          <a:xfrm>
            <a:off x="5345060" y="2996402"/>
            <a:ext cx="58143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774245" y="247373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F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 Box 2"/>
              <p:cNvSpPr txBox="1">
                <a:spLocks noChangeArrowheads="1"/>
              </p:cNvSpPr>
              <p:nvPr/>
            </p:nvSpPr>
            <p:spPr bwMode="auto">
              <a:xfrm>
                <a:off x="179512" y="332656"/>
                <a:ext cx="8964488" cy="2092881"/>
              </a:xfrm>
              <a:prstGeom prst="rect">
                <a:avLst/>
              </a:prstGeom>
              <a:noFill/>
              <a:ln w="28575" cap="flat" cmpd="sng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例</a:t>
                </a:r>
                <a:r>
                  <a:rPr lang="en-US" altLang="zh-CN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4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、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如图所示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，用</a:t>
                </a:r>
                <a:r>
                  <a:rPr lang="en-US" altLang="zh-CN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10N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水平外力作用在质量为</a:t>
                </a:r>
                <a:r>
                  <a:rPr lang="en-US" altLang="zh-CN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1kg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物体上，在一个动摩擦因数</a:t>
                </a:r>
                <a14:m>
                  <m:oMath xmlns:m="http://schemas.openxmlformats.org/officeDocument/2006/math">
                    <m:r>
                      <a:rPr lang="zh-CN" altLang="en-US" sz="2600" b="1" i="1" smtClean="0"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𝝁</m:t>
                    </m:r>
                    <m:r>
                      <a:rPr lang="en-US" altLang="zh-CN" sz="2600" b="1" i="1" smtClean="0"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𝟎</m:t>
                    </m:r>
                    <m:r>
                      <a:rPr lang="en-US" altLang="zh-CN" sz="2600" b="1" i="1" smtClean="0"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.</m:t>
                    </m:r>
                    <m:r>
                      <a:rPr lang="en-US" altLang="zh-CN" sz="2600" b="1" i="1" smtClean="0">
                        <a:latin typeface="Cambria Math"/>
                        <a:ea typeface="微软雅黑" panose="020B0503020204020204" pitchFamily="34" charset="-122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的粗糙水平面上从静止开始运动。</a:t>
                </a:r>
                <a:r>
                  <a:rPr lang="en-US" altLang="zh-CN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2s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后撤去外力，问撤去外力后，物体还能在水平面上运动多</a:t>
                </a:r>
                <a:r>
                  <a:rPr lang="zh-CN" altLang="en-US" sz="2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远？</a:t>
                </a:r>
                <a:endParaRPr lang="en-US" altLang="zh-CN" sz="26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1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32656"/>
                <a:ext cx="8964488" cy="2092881"/>
              </a:xfrm>
              <a:prstGeom prst="rect">
                <a:avLst/>
              </a:prstGeom>
              <a:blipFill rotWithShape="1">
                <a:blip r:embed="rId2"/>
                <a:stretch>
                  <a:fillRect l="-1156" r="-1224" b="-4373"/>
                </a:stretch>
              </a:blipFill>
              <a:ln w="28575" cap="flat" cmpd="sng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179512" y="273534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撤去外力前，匀加速运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198637" y="3557704"/>
                <a:ext cx="7170617" cy="794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4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𝑚𝑔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0−0.2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×1×10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altLang="zh-CN" sz="2400" b="0" i="0" smtClean="0">
                          <a:latin typeface="Cambria Math"/>
                        </a:rPr>
                        <m:t>=8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m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/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37" y="3557704"/>
                <a:ext cx="7170617" cy="7945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79511" y="537505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撤去外力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后，由动能定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339037" y="4653136"/>
                <a:ext cx="409188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𝑣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𝑎𝑡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8×2=16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37" y="4653136"/>
                <a:ext cx="409188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339037" y="5898272"/>
                <a:ext cx="2972545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𝑓𝐿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0−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37" y="5898272"/>
                <a:ext cx="2972545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3783945" y="5898272"/>
                <a:ext cx="4383123" cy="8982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zh-CN" altLang="en-US" sz="24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𝑔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16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×0.2×10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64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945" y="5898272"/>
                <a:ext cx="4383123" cy="89825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72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ummary—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动能定理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5292" y="1641878"/>
            <a:ext cx="1378496" cy="7835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99792" y="1460956"/>
                <a:ext cx="2069926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460956"/>
                <a:ext cx="2069926" cy="8989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222781" y="1641878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5280" y="2546924"/>
            <a:ext cx="2028475" cy="78354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3699" y="3414803"/>
            <a:ext cx="3772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力做功</a:t>
            </a:r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24996" y="4437112"/>
                <a:ext cx="3776034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zh-CN" altLang="en-US" sz="2800" b="0" i="1" smtClean="0">
                              <a:latin typeface="Cambria Math"/>
                            </a:rPr>
                            <m:t>总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96" y="4437112"/>
                <a:ext cx="3776034" cy="8989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38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2" descr="C:\Users\Administrator\Desktop\4dc2fdd32087ebe78bbe19372d3d6f21_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70" y="1556792"/>
            <a:ext cx="4770757" cy="268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Administrator\Desktop\5cba4c640685bfb99a9a1999b749a7d2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48680" y="4240342"/>
            <a:ext cx="50292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08104" y="2996952"/>
            <a:ext cx="34163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：物体由于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具有的能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73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与什么因素有关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2856" y="16906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能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质量、速度有关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90649" y="3039043"/>
            <a:ext cx="1900102" cy="1497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190751" y="4528210"/>
            <a:ext cx="2349681" cy="87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607946" y="4145030"/>
            <a:ext cx="505097" cy="3570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>
            <a:endCxn id="23" idx="2"/>
          </p:cNvCxnSpPr>
          <p:nvPr/>
        </p:nvCxnSpPr>
        <p:spPr>
          <a:xfrm flipV="1">
            <a:off x="628650" y="3145577"/>
            <a:ext cx="3614621" cy="667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689610" y="3039043"/>
            <a:ext cx="352404" cy="352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255543" y="4149680"/>
            <a:ext cx="352403" cy="3524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3896564" y="3012916"/>
            <a:ext cx="1900102" cy="1497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796666" y="4502083"/>
            <a:ext cx="3068410" cy="87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213861" y="4118903"/>
            <a:ext cx="505097" cy="3570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43271" y="2899707"/>
            <a:ext cx="448197" cy="4917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5758872" y="3988277"/>
            <a:ext cx="448197" cy="496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866611" y="5407031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质量越大，动能越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402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 L 0.16719 0.1597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51" y="7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13889 -0.0009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4" y="-4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07407E-6 L 0.14357 -0.0016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81481E-6 L 0.16719 0.1597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51" y="7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22813 0.004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208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7 L 0.2283 -0.0004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0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0" grpId="0" animBg="1"/>
      <p:bldP spid="10" grpId="1" animBg="1"/>
      <p:bldP spid="10" grpId="2" animBg="1"/>
      <p:bldP spid="18" grpId="0" animBg="1"/>
      <p:bldP spid="18" grpId="1" animBg="1"/>
      <p:bldP spid="21" grpId="0" animBg="1"/>
      <p:bldP spid="21" grpId="1" animBg="1"/>
      <p:bldP spid="23" grpId="0" animBg="1"/>
      <p:bldP spid="23" grpId="1" animBg="1"/>
      <p:bldP spid="23" grpId="2" animBg="1"/>
      <p:bldP spid="24" grpId="0" animBg="1"/>
      <p:bldP spid="24" grpId="1" animBg="1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235132" y="2107474"/>
            <a:ext cx="2364922" cy="192142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2600054" y="3994059"/>
            <a:ext cx="5559878" cy="2612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017249" y="3637006"/>
            <a:ext cx="505097" cy="3570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098913" y="2531019"/>
            <a:ext cx="352403" cy="3524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664846" y="3641656"/>
            <a:ext cx="352403" cy="3524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17249" y="3642540"/>
            <a:ext cx="505097" cy="3570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11379" y="2043680"/>
            <a:ext cx="352403" cy="3524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664846" y="3647190"/>
            <a:ext cx="352403" cy="3524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1275114" y="2758969"/>
            <a:ext cx="0" cy="471911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87580" y="2319950"/>
            <a:ext cx="0" cy="439019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098913" y="3300171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A</a:t>
            </a:r>
            <a:endParaRPr lang="zh-CN" altLang="en-US" sz="28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473701" y="2769435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B</a:t>
            </a:r>
            <a:endParaRPr lang="zh-CN" altLang="en-US" sz="2800" b="1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4867748" y="3839836"/>
            <a:ext cx="0" cy="471911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641621" y="3872728"/>
            <a:ext cx="0" cy="439019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4666411" y="4311747"/>
            <a:ext cx="486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’</a:t>
            </a:r>
            <a:endParaRPr lang="zh-CN" altLang="en-US" sz="28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6448299" y="4311747"/>
            <a:ext cx="479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B’</a:t>
            </a:r>
            <a:endParaRPr lang="zh-CN" altLang="en-US" sz="2800" b="1" dirty="0"/>
          </a:p>
        </p:txBody>
      </p:sp>
      <p:sp>
        <p:nvSpPr>
          <p:cNvPr id="26" name="矩形 25"/>
          <p:cNvSpPr/>
          <p:nvPr/>
        </p:nvSpPr>
        <p:spPr>
          <a:xfrm>
            <a:off x="1866611" y="5407031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越大，动能越大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411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0.16719 0.1597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51" y="7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96296E-6 L 0.14167 -0.0018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9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 L 0.14358 -0.0016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11111E-6 L 0.23559 0.233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71" y="1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-0.00301 L 0.33872 -0.0090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35" y="-30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07407E-6 L 0.3375 -0.0085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-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11" grpId="0" animBg="1"/>
      <p:bldP spid="11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20" grpId="0"/>
      <p:bldP spid="21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187" y="1084899"/>
            <a:ext cx="8193133" cy="1325563"/>
          </a:xfrm>
        </p:spPr>
        <p:txBody>
          <a:bodyPr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质量为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物块受合力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用在水平面上前进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，物体初速度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末速度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用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示合力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做的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1760765" y="3475367"/>
            <a:ext cx="5007429" cy="2612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710000" y="3205743"/>
            <a:ext cx="944881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2004605" y="2970270"/>
            <a:ext cx="705395" cy="5050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04605" y="2970270"/>
            <a:ext cx="705395" cy="5050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2357302" y="3488430"/>
            <a:ext cx="0" cy="439783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5723165" y="3525098"/>
            <a:ext cx="0" cy="439783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2357302" y="3744990"/>
            <a:ext cx="3348446" cy="18168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06689" y="3708321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L</a:t>
            </a:r>
            <a:endParaRPr lang="zh-CN" altLang="en-US" sz="3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402332" y="2541942"/>
            <a:ext cx="369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F</a:t>
            </a:r>
            <a:endParaRPr lang="zh-CN" altLang="en-US" sz="3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2129515" y="2370846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V</a:t>
            </a:r>
            <a:r>
              <a:rPr lang="en-US" altLang="zh-CN" sz="2800" b="1" baseline="-25000" dirty="0" smtClean="0"/>
              <a:t>0</a:t>
            </a:r>
            <a:endParaRPr lang="zh-CN" altLang="en-US" sz="2800" b="1" baseline="-25000" dirty="0"/>
          </a:p>
        </p:txBody>
      </p:sp>
      <p:sp>
        <p:nvSpPr>
          <p:cNvPr id="14" name="文本框 13"/>
          <p:cNvSpPr txBox="1"/>
          <p:nvPr/>
        </p:nvSpPr>
        <p:spPr>
          <a:xfrm>
            <a:off x="5487363" y="2345945"/>
            <a:ext cx="479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V</a:t>
            </a:r>
            <a:r>
              <a:rPr lang="en-US" altLang="zh-CN" sz="2800" b="1" baseline="-25000" dirty="0" smtClean="0"/>
              <a:t>t</a:t>
            </a:r>
            <a:endParaRPr lang="zh-CN" altLang="en-US" sz="28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022563" y="4153480"/>
                <a:ext cx="15091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𝐹𝐿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63" y="4153480"/>
                <a:ext cx="1509196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963875" y="5277956"/>
                <a:ext cx="6604116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875" y="5277956"/>
                <a:ext cx="6604116" cy="921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306194" y="4124200"/>
                <a:ext cx="183300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𝑚𝑎𝐿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194" y="4124200"/>
                <a:ext cx="1833002" cy="4924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3415571" y="4078406"/>
            <a:ext cx="12170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=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941780" y="4708169"/>
                <a:ext cx="2390591" cy="611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3200" dirty="0"/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32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32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80" y="4708169"/>
                <a:ext cx="2390591" cy="611514"/>
              </a:xfrm>
              <a:prstGeom prst="rect">
                <a:avLst/>
              </a:prstGeom>
              <a:blipFill rotWithShape="1">
                <a:blip r:embed="rId6"/>
                <a:stretch>
                  <a:fillRect l="-6361" t="-13861" b="-28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/>
          <p:cNvSpPr/>
          <p:nvPr/>
        </p:nvSpPr>
        <p:spPr>
          <a:xfrm>
            <a:off x="4706659" y="5169767"/>
            <a:ext cx="1323703" cy="1428205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6266383" y="5169766"/>
            <a:ext cx="1323703" cy="1428205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591859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功和动能的关系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7452320" y="4293096"/>
            <a:ext cx="1512168" cy="1026587"/>
          </a:xfrm>
          <a:prstGeom prst="cloudCallout">
            <a:avLst>
              <a:gd name="adj1" fmla="val -42346"/>
              <a:gd name="adj2" fmla="val 684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能</a:t>
            </a:r>
          </a:p>
        </p:txBody>
      </p:sp>
    </p:spTree>
    <p:extLst>
      <p:ext uri="{BB962C8B-B14F-4D97-AF65-F5344CB8AC3E}">
        <p14:creationId xmlns:p14="http://schemas.microsoft.com/office/powerpoint/2010/main" val="62362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0.37101 -0.002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42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0.36458 0.001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29" y="4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59259E-6 L 0.37083 -0.008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42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  <p:bldP spid="12" grpId="0"/>
      <p:bldP spid="13" grpId="0"/>
      <p:bldP spid="14" grpId="0"/>
      <p:bldP spid="15" grpId="0"/>
      <p:bldP spid="17" grpId="0"/>
      <p:bldP spid="18" grpId="0"/>
      <p:bldP spid="22" grpId="0"/>
      <p:bldP spid="23" grpId="0"/>
      <p:bldP spid="35" grpId="0" animBg="1"/>
      <p:bldP spid="36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0"/>
          <a:stretch/>
        </p:blipFill>
        <p:spPr bwMode="auto">
          <a:xfrm>
            <a:off x="467544" y="457200"/>
            <a:ext cx="6286500" cy="3994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r="8462" b="11653"/>
          <a:stretch/>
        </p:blipFill>
        <p:spPr bwMode="auto">
          <a:xfrm>
            <a:off x="467544" y="4586753"/>
            <a:ext cx="3672408" cy="223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76056" y="4457609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是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056" y="5079622"/>
            <a:ext cx="1694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1000km/h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5079622"/>
            <a:ext cx="1471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80m/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10672" y="5675835"/>
                <a:ext cx="2069926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672" y="5675835"/>
                <a:ext cx="2069926" cy="8989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236296" y="5930116"/>
            <a:ext cx="1473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=39200 J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7287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4"/>
          </a:xfrm>
        </p:spPr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定义：物体由于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具有的能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67544" y="2651711"/>
            <a:ext cx="8229600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54985" y="2504561"/>
                <a:ext cx="285648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𝐾𝐸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985" y="2504561"/>
                <a:ext cx="2856488" cy="8989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/>
          <p:cNvSpPr txBox="1">
            <a:spLocks/>
          </p:cNvSpPr>
          <p:nvPr/>
        </p:nvSpPr>
        <p:spPr>
          <a:xfrm>
            <a:off x="467544" y="3933056"/>
            <a:ext cx="8229600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65135" y="39330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67544" y="5157192"/>
            <a:ext cx="8229600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6"/>
              <p:cNvSpPr txBox="1"/>
              <p:nvPr/>
            </p:nvSpPr>
            <p:spPr>
              <a:xfrm>
                <a:off x="4568543" y="3861048"/>
                <a:ext cx="3690818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543" y="3861048"/>
                <a:ext cx="3690818" cy="921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30569" y="5301208"/>
                <a:ext cx="883383" cy="584775"/>
              </a:xfrm>
              <a:prstGeom prst="rect">
                <a:avLst/>
              </a:prstGeom>
              <a:noFill/>
              <a:ln w="28575">
                <a:solidFill>
                  <a:srgbClr val="00B0F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𝑡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569" y="5301208"/>
                <a:ext cx="883383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28575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09756" y="5301207"/>
                <a:ext cx="883383" cy="584775"/>
              </a:xfrm>
              <a:prstGeom prst="rect">
                <a:avLst/>
              </a:prstGeom>
              <a:noFill/>
              <a:ln w="28575">
                <a:solidFill>
                  <a:srgbClr val="00B0F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756" y="5301207"/>
                <a:ext cx="883383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8575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170703" y="5301208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16216" y="5340304"/>
                <a:ext cx="59343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−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5340304"/>
                <a:ext cx="593432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44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4" grpId="0"/>
      <p:bldP spid="7" grpId="0"/>
      <p:bldP spid="6" grpId="0"/>
      <p:bldP spid="9" grpId="0"/>
      <p:bldP spid="10" grpId="0"/>
      <p:bldP spid="8" grpId="0" animBg="1"/>
      <p:bldP spid="12" grpId="0" animBg="1"/>
      <p:bldP spid="11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012160" y="1412776"/>
            <a:ext cx="1872208" cy="15841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36592" y="476672"/>
            <a:ext cx="77678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动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能定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理</a:t>
            </a:r>
            <a:r>
              <a:rPr lang="en-US" altLang="zh-CN" sz="40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ork Energy Therom</a:t>
            </a:r>
            <a:endParaRPr lang="zh-CN" altLang="en-US" sz="40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96875" y="3068960"/>
            <a:ext cx="8712200" cy="982663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容：力（合力）在一个过程中对物体做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等于物体在这个过程中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的变化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29035" y="1268760"/>
                <a:ext cx="3416128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𝑚</m:t>
                      </m:r>
                      <m:sSubSup>
                        <m:sSubSup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035" y="1268760"/>
                <a:ext cx="3416128" cy="8989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1043608" y="1978724"/>
            <a:ext cx="1241927" cy="822325"/>
            <a:chOff x="-200" y="367"/>
            <a:chExt cx="861" cy="518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22" y="367"/>
              <a:ext cx="0" cy="280"/>
            </a:xfrm>
            <a:prstGeom prst="line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-200" y="594"/>
              <a:ext cx="861" cy="2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zh-CN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功</a:t>
              </a:r>
            </a:p>
          </p:txBody>
        </p:sp>
      </p:grp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260084" y="2252562"/>
            <a:ext cx="647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zh-CN" altLang="zh-CN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2371680" y="2013980"/>
            <a:ext cx="1800225" cy="779463"/>
            <a:chOff x="69" y="259"/>
            <a:chExt cx="1134" cy="491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479" y="259"/>
              <a:ext cx="8" cy="244"/>
            </a:xfrm>
            <a:prstGeom prst="line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69" y="459"/>
              <a:ext cx="1134" cy="29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末动能</a:t>
              </a:r>
            </a:p>
          </p:txBody>
        </p:sp>
      </p:grpSp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3819130" y="2059224"/>
            <a:ext cx="1800225" cy="758825"/>
            <a:chOff x="136" y="259"/>
            <a:chExt cx="1134" cy="478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479" y="259"/>
              <a:ext cx="8" cy="244"/>
            </a:xfrm>
            <a:prstGeom prst="line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/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136" y="446"/>
              <a:ext cx="1134" cy="29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初</a:t>
              </a:r>
              <a:r>
                <a:rPr lang="zh-CN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能</a:t>
              </a:r>
              <a:endPara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517780" y="420159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做正功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2803796" y="420159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43" name="燕尾形箭头 42"/>
          <p:cNvSpPr/>
          <p:nvPr/>
        </p:nvSpPr>
        <p:spPr>
          <a:xfrm>
            <a:off x="2500330" y="439414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Rectangle 3"/>
          <p:cNvSpPr txBox="1">
            <a:spLocks noRot="1" noChangeArrowheads="1"/>
          </p:cNvSpPr>
          <p:nvPr/>
        </p:nvSpPr>
        <p:spPr>
          <a:xfrm>
            <a:off x="4468642" y="420159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 smtClean="0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 smtClean="0">
                <a:latin typeface="Times New Roman" pitchFamily="18" charset="0"/>
                <a:cs typeface="Times New Roman" pitchFamily="18" charset="0"/>
              </a:rPr>
              <a:t>k0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燕尾形箭头 44"/>
          <p:cNvSpPr/>
          <p:nvPr/>
        </p:nvSpPr>
        <p:spPr>
          <a:xfrm>
            <a:off x="4165176" y="439414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3"/>
          <p:cNvSpPr txBox="1">
            <a:spLocks noRot="1" noChangeArrowheads="1"/>
          </p:cNvSpPr>
          <p:nvPr/>
        </p:nvSpPr>
        <p:spPr>
          <a:xfrm>
            <a:off x="6397468" y="420159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能增加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7" name="燕尾形箭头 46"/>
          <p:cNvSpPr/>
          <p:nvPr/>
        </p:nvSpPr>
        <p:spPr>
          <a:xfrm>
            <a:off x="6094002" y="439414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Rectangle 3"/>
          <p:cNvSpPr txBox="1">
            <a:spLocks noRot="1" noChangeArrowheads="1"/>
          </p:cNvSpPr>
          <p:nvPr/>
        </p:nvSpPr>
        <p:spPr>
          <a:xfrm>
            <a:off x="519322" y="491597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做负功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2805338" y="491597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50" name="燕尾形箭头 49"/>
          <p:cNvSpPr/>
          <p:nvPr/>
        </p:nvSpPr>
        <p:spPr>
          <a:xfrm>
            <a:off x="2501872" y="510852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Rectangle 3"/>
          <p:cNvSpPr txBox="1">
            <a:spLocks noRot="1" noChangeArrowheads="1"/>
          </p:cNvSpPr>
          <p:nvPr/>
        </p:nvSpPr>
        <p:spPr>
          <a:xfrm>
            <a:off x="4470184" y="491597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 smtClean="0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 smtClean="0">
                <a:latin typeface="Times New Roman" pitchFamily="18" charset="0"/>
                <a:cs typeface="Times New Roman" pitchFamily="18" charset="0"/>
              </a:rPr>
              <a:t>k0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燕尾形箭头 51"/>
          <p:cNvSpPr/>
          <p:nvPr/>
        </p:nvSpPr>
        <p:spPr>
          <a:xfrm>
            <a:off x="4166718" y="510852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6399010" y="491597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动能减小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4" name="燕尾形箭头 53"/>
          <p:cNvSpPr/>
          <p:nvPr/>
        </p:nvSpPr>
        <p:spPr>
          <a:xfrm>
            <a:off x="6095544" y="510852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377988" y="5701796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适用范围：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2449690" y="5703154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恒力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力；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4521392" y="5703154"/>
            <a:ext cx="36433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直线运动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曲线运动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331" y="145550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力做功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331" y="233148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能变化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于号 3"/>
          <p:cNvSpPr/>
          <p:nvPr/>
        </p:nvSpPr>
        <p:spPr>
          <a:xfrm rot="16200000">
            <a:off x="6646046" y="2019002"/>
            <a:ext cx="548403" cy="344065"/>
          </a:xfrm>
          <a:prstGeom prst="mathEqual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61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6627" grpId="0" bldLvl="0" animBg="1" autoUpdateAnimBg="0"/>
      <p:bldP spid="11" grpId="0" autoUpdateAnimBg="0"/>
      <p:bldP spid="41" grpId="0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49" grpId="0"/>
      <p:bldP spid="50" grpId="0" animBg="1"/>
      <p:bldP spid="51" grpId="0"/>
      <p:bldP spid="52" grpId="0" animBg="1"/>
      <p:bldP spid="53" grpId="0"/>
      <p:bldP spid="54" grpId="0" animBg="1"/>
      <p:bldP spid="55" grpId="0"/>
      <p:bldP spid="56" grpId="0"/>
      <p:bldP spid="57" grpId="0"/>
      <p:bldP spid="3" grpId="0"/>
      <p:bldP spid="33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3641" y="319133"/>
            <a:ext cx="86146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如图所示，一物体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处自由下落，途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点。已知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A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:2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物体经过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时的动能是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0 J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则物体经过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时的动能是？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587833" y="1378561"/>
            <a:ext cx="466360" cy="1953110"/>
            <a:chOff x="7600290" y="3774048"/>
            <a:chExt cx="466360" cy="1953110"/>
          </a:xfrm>
        </p:grpSpPr>
        <p:cxnSp>
          <p:nvCxnSpPr>
            <p:cNvPr id="7" name="直接连接符 6"/>
            <p:cNvCxnSpPr/>
            <p:nvPr/>
          </p:nvCxnSpPr>
          <p:spPr>
            <a:xfrm rot="5400000">
              <a:off x="6833834" y="4810504"/>
              <a:ext cx="1620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7605054" y="395083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>
              <a:spLocks noChangeAspect="1"/>
            </p:cNvSpPr>
            <p:nvPr/>
          </p:nvSpPr>
          <p:spPr>
            <a:xfrm>
              <a:off x="7605054" y="452234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>
              <a:spLocks noChangeAspect="1"/>
            </p:cNvSpPr>
            <p:nvPr/>
          </p:nvSpPr>
          <p:spPr>
            <a:xfrm flipH="1">
              <a:off x="7600290" y="557214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715272" y="4357694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715272" y="3774048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O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7715272" y="5357826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55775" y="1962207"/>
            <a:ext cx="390644" cy="396232"/>
            <a:chOff x="6968232" y="4357694"/>
            <a:chExt cx="390644" cy="396232"/>
          </a:xfrm>
        </p:grpSpPr>
        <p:sp>
          <p:nvSpPr>
            <p:cNvPr id="15" name="矩形 14"/>
            <p:cNvSpPr/>
            <p:nvPr/>
          </p:nvSpPr>
          <p:spPr>
            <a:xfrm>
              <a:off x="6968232" y="435769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baseline="-25000" dirty="0"/>
            </a:p>
          </p:txBody>
        </p:sp>
        <p:cxnSp>
          <p:nvCxnSpPr>
            <p:cNvPr id="16" name="直接箭头连接符 15"/>
            <p:cNvCxnSpPr/>
            <p:nvPr/>
          </p:nvCxnSpPr>
          <p:spPr>
            <a:xfrm rot="5400000">
              <a:off x="7196082" y="4591132"/>
              <a:ext cx="324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7954981" y="2958405"/>
            <a:ext cx="390644" cy="504000"/>
            <a:chOff x="6967438" y="5353892"/>
            <a:chExt cx="390644" cy="504000"/>
          </a:xfrm>
        </p:grpSpPr>
        <p:sp>
          <p:nvSpPr>
            <p:cNvPr id="18" name="矩形 17"/>
            <p:cNvSpPr/>
            <p:nvPr/>
          </p:nvSpPr>
          <p:spPr>
            <a:xfrm>
              <a:off x="6967438" y="5395350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baseline="-25000" dirty="0"/>
            </a:p>
          </p:txBody>
        </p:sp>
        <p:cxnSp>
          <p:nvCxnSpPr>
            <p:cNvPr id="19" name="直接箭头连接符 18"/>
            <p:cNvCxnSpPr/>
            <p:nvPr/>
          </p:nvCxnSpPr>
          <p:spPr>
            <a:xfrm rot="5400000">
              <a:off x="7105288" y="5605098"/>
              <a:ext cx="504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62948"/>
              </p:ext>
            </p:extLst>
          </p:nvPr>
        </p:nvGraphicFramePr>
        <p:xfrm>
          <a:off x="849964" y="1772816"/>
          <a:ext cx="1292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64" y="1772816"/>
                        <a:ext cx="1292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86058"/>
              </p:ext>
            </p:extLst>
          </p:nvPr>
        </p:nvGraphicFramePr>
        <p:xfrm>
          <a:off x="849964" y="2344316"/>
          <a:ext cx="1292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64" y="2344316"/>
                        <a:ext cx="1292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01490"/>
              </p:ext>
            </p:extLst>
          </p:nvPr>
        </p:nvGraphicFramePr>
        <p:xfrm>
          <a:off x="727726" y="2926928"/>
          <a:ext cx="1447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26" y="2926928"/>
                        <a:ext cx="14478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大括号 22"/>
          <p:cNvSpPr/>
          <p:nvPr/>
        </p:nvSpPr>
        <p:spPr>
          <a:xfrm>
            <a:off x="2267583" y="1925223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燕尾形箭头 23"/>
          <p:cNvSpPr/>
          <p:nvPr/>
        </p:nvSpPr>
        <p:spPr>
          <a:xfrm>
            <a:off x="2556706" y="249380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04253"/>
              </p:ext>
            </p:extLst>
          </p:nvPr>
        </p:nvGraphicFramePr>
        <p:xfrm>
          <a:off x="2980389" y="2342728"/>
          <a:ext cx="14652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89" y="2342728"/>
                        <a:ext cx="14652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50483"/>
              </p:ext>
            </p:extLst>
          </p:nvPr>
        </p:nvGraphicFramePr>
        <p:xfrm>
          <a:off x="3040063" y="2787178"/>
          <a:ext cx="13398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787178"/>
                        <a:ext cx="13398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大括号 26"/>
          <p:cNvSpPr/>
          <p:nvPr/>
        </p:nvSpPr>
        <p:spPr>
          <a:xfrm>
            <a:off x="4462620" y="2522712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燕尾形箭头 27"/>
          <p:cNvSpPr/>
          <p:nvPr/>
        </p:nvSpPr>
        <p:spPr>
          <a:xfrm>
            <a:off x="4690328" y="276050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20600"/>
              </p:ext>
            </p:extLst>
          </p:nvPr>
        </p:nvGraphicFramePr>
        <p:xfrm>
          <a:off x="5180013" y="2674465"/>
          <a:ext cx="1584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674465"/>
                        <a:ext cx="1584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燕尾形箭头 29"/>
          <p:cNvSpPr/>
          <p:nvPr/>
        </p:nvSpPr>
        <p:spPr>
          <a:xfrm rot="5400000">
            <a:off x="5732045" y="317342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5267979" y="3321148"/>
            <a:ext cx="1785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kB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= 120 J</a:t>
            </a:r>
            <a:endParaRPr lang="zh-CN" altLang="en-US" sz="2000" b="1" dirty="0"/>
          </a:p>
        </p:txBody>
      </p:sp>
      <p:sp>
        <p:nvSpPr>
          <p:cNvPr id="32" name="任意多边形 31"/>
          <p:cNvSpPr/>
          <p:nvPr/>
        </p:nvSpPr>
        <p:spPr>
          <a:xfrm>
            <a:off x="6858016" y="5285548"/>
            <a:ext cx="1730829" cy="1440000"/>
          </a:xfrm>
          <a:custGeom>
            <a:avLst/>
            <a:gdLst>
              <a:gd name="connsiteX0" fmla="*/ 0 w 1730829"/>
              <a:gd name="connsiteY0" fmla="*/ 0 h 1393372"/>
              <a:gd name="connsiteX1" fmla="*/ 424543 w 1730829"/>
              <a:gd name="connsiteY1" fmla="*/ 54429 h 1393372"/>
              <a:gd name="connsiteX2" fmla="*/ 794657 w 1730829"/>
              <a:gd name="connsiteY2" fmla="*/ 326572 h 1393372"/>
              <a:gd name="connsiteX3" fmla="*/ 1730829 w 1730829"/>
              <a:gd name="connsiteY3" fmla="*/ 1393372 h 1393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0829" h="1393372">
                <a:moveTo>
                  <a:pt x="0" y="0"/>
                </a:moveTo>
                <a:cubicBezTo>
                  <a:pt x="146050" y="0"/>
                  <a:pt x="292100" y="0"/>
                  <a:pt x="424543" y="54429"/>
                </a:cubicBezTo>
                <a:cubicBezTo>
                  <a:pt x="556986" y="108858"/>
                  <a:pt x="576943" y="103415"/>
                  <a:pt x="794657" y="326572"/>
                </a:cubicBezTo>
                <a:cubicBezTo>
                  <a:pt x="1012371" y="549729"/>
                  <a:pt x="1371600" y="971550"/>
                  <a:pt x="1730829" y="1393372"/>
                </a:cubicBezTo>
              </a:path>
            </a:pathLst>
          </a:cu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79512" y="3843763"/>
            <a:ext cx="8964488" cy="1092607"/>
          </a:xfrm>
          <a:prstGeom prst="rect">
            <a:avLst/>
          </a:prstGeom>
          <a:noFill/>
          <a:ln w="2857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例</a:t>
            </a:r>
            <a:r>
              <a:rPr lang="en-US" altLang="zh-CN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在距离地面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高处，以初速度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水平向右抛出一小球，重力加速度为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不计空气阻力，则小球着地时速度大小？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6215074" y="5026434"/>
            <a:ext cx="2628000" cy="1727216"/>
            <a:chOff x="6215074" y="2488164"/>
            <a:chExt cx="2628000" cy="1727216"/>
          </a:xfrm>
        </p:grpSpPr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6788234" y="2643182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/>
            <p:cNvGrpSpPr/>
            <p:nvPr/>
          </p:nvGrpSpPr>
          <p:grpSpPr>
            <a:xfrm>
              <a:off x="6215074" y="4143380"/>
              <a:ext cx="2628000" cy="72000"/>
              <a:chOff x="467544" y="2962700"/>
              <a:chExt cx="4018660" cy="165137"/>
            </a:xfrm>
          </p:grpSpPr>
          <p:sp>
            <p:nvSpPr>
              <p:cNvPr id="42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37" name="直接连接符 36"/>
            <p:cNvCxnSpPr>
              <a:stCxn id="35" idx="4"/>
              <a:endCxn id="55" idx="0"/>
            </p:cNvCxnSpPr>
            <p:nvPr/>
          </p:nvCxnSpPr>
          <p:spPr>
            <a:xfrm rot="16200000" flipH="1">
              <a:off x="6218135" y="3483281"/>
              <a:ext cx="132019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6572264" y="328612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h</a:t>
              </a:r>
              <a:endParaRPr lang="zh-CN" altLang="en-US" dirty="0"/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6962112" y="2488164"/>
              <a:ext cx="727512" cy="369332"/>
              <a:chOff x="6995080" y="5181036"/>
              <a:chExt cx="727512" cy="369332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7358390" y="5181036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b="1" i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  <a:endParaRPr lang="zh-CN" altLang="en-US" baseline="-25000" dirty="0"/>
              </a:p>
            </p:txBody>
          </p:sp>
          <p:cxnSp>
            <p:nvCxnSpPr>
              <p:cNvPr id="41" name="直接箭头连接符 40"/>
              <p:cNvCxnSpPr/>
              <p:nvPr/>
            </p:nvCxnSpPr>
            <p:spPr>
              <a:xfrm>
                <a:off x="6995080" y="5429264"/>
                <a:ext cx="422816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6879788" y="5356986"/>
            <a:ext cx="352966" cy="592294"/>
            <a:chOff x="7356494" y="5353892"/>
            <a:chExt cx="352966" cy="592294"/>
          </a:xfrm>
        </p:grpSpPr>
        <p:sp>
          <p:nvSpPr>
            <p:cNvPr id="67" name="矩形 66"/>
            <p:cNvSpPr/>
            <p:nvPr/>
          </p:nvSpPr>
          <p:spPr>
            <a:xfrm>
              <a:off x="7409378" y="5576854"/>
              <a:ext cx="300082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b="1" i="1" dirty="0" smtClean="0">
                  <a:solidFill>
                    <a:srgbClr val="0070C0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</a:t>
              </a:r>
              <a:endParaRPr lang="zh-CN" altLang="en-US" baseline="-25000" dirty="0">
                <a:solidFill>
                  <a:srgbClr val="0070C0"/>
                </a:solidFill>
                <a:effectLst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>
            <a:xfrm rot="5400000">
              <a:off x="7105288" y="5605098"/>
              <a:ext cx="504000" cy="1588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0894"/>
              </p:ext>
            </p:extLst>
          </p:nvPr>
        </p:nvGraphicFramePr>
        <p:xfrm>
          <a:off x="588963" y="5040313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040313"/>
                        <a:ext cx="18002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29726"/>
              </p:ext>
            </p:extLst>
          </p:nvPr>
        </p:nvGraphicFramePr>
        <p:xfrm>
          <a:off x="839019" y="5594300"/>
          <a:ext cx="13192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7" imgW="698400" imgH="228600" progId="Equation.DSMT4">
                  <p:embed/>
                </p:oleObj>
              </mc:Choice>
              <mc:Fallback>
                <p:oleObj name="Equation" r:id="rId1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19" y="5594300"/>
                        <a:ext cx="13192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91467"/>
              </p:ext>
            </p:extLst>
          </p:nvPr>
        </p:nvGraphicFramePr>
        <p:xfrm>
          <a:off x="765175" y="5994400"/>
          <a:ext cx="14398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994400"/>
                        <a:ext cx="14398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右大括号 71"/>
          <p:cNvSpPr/>
          <p:nvPr/>
        </p:nvSpPr>
        <p:spPr>
          <a:xfrm>
            <a:off x="2554166" y="5172269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燕尾形箭头 72"/>
          <p:cNvSpPr/>
          <p:nvPr/>
        </p:nvSpPr>
        <p:spPr>
          <a:xfrm>
            <a:off x="2843289" y="5740854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20233"/>
              </p:ext>
            </p:extLst>
          </p:nvPr>
        </p:nvGraphicFramePr>
        <p:xfrm>
          <a:off x="3309938" y="5229225"/>
          <a:ext cx="21383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1" imgW="1130040" imgH="393480" progId="Equation.DSMT4">
                  <p:embed/>
                </p:oleObj>
              </mc:Choice>
              <mc:Fallback>
                <p:oleObj name="Equation" r:id="rId21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229225"/>
                        <a:ext cx="21383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61641"/>
              </p:ext>
            </p:extLst>
          </p:nvPr>
        </p:nvGraphicFramePr>
        <p:xfrm>
          <a:off x="3751263" y="6034088"/>
          <a:ext cx="1393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3" imgW="736560" imgH="393480" progId="Equation.DSMT4">
                  <p:embed/>
                </p:oleObj>
              </mc:Choice>
              <mc:Fallback>
                <p:oleObj name="Equation" r:id="rId2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6034088"/>
                        <a:ext cx="13938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右大括号 75"/>
          <p:cNvSpPr/>
          <p:nvPr/>
        </p:nvSpPr>
        <p:spPr>
          <a:xfrm>
            <a:off x="5511653" y="5573328"/>
            <a:ext cx="108000" cy="936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燕尾形箭头 76"/>
          <p:cNvSpPr/>
          <p:nvPr/>
        </p:nvSpPr>
        <p:spPr>
          <a:xfrm rot="16200000">
            <a:off x="5744131" y="5652555"/>
            <a:ext cx="866516" cy="352937"/>
          </a:xfrm>
          <a:prstGeom prst="notched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15198"/>
              </p:ext>
            </p:extLst>
          </p:nvPr>
        </p:nvGraphicFramePr>
        <p:xfrm>
          <a:off x="5343156" y="4843927"/>
          <a:ext cx="1562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5" imgW="888840" imgH="291960" progId="Equation.DSMT4">
                  <p:embed/>
                </p:oleObj>
              </mc:Choice>
              <mc:Fallback>
                <p:oleObj name="Equation" r:id="rId25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56" y="4843927"/>
                        <a:ext cx="15621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65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animBg="1"/>
      <p:bldP spid="24" grpId="0" animBg="1"/>
      <p:bldP spid="27" grpId="0" animBg="1"/>
      <p:bldP spid="28" grpId="0" animBg="1"/>
      <p:bldP spid="30" grpId="0" animBg="1"/>
      <p:bldP spid="31" grpId="0"/>
      <p:bldP spid="32" grpId="0" animBg="1"/>
      <p:bldP spid="33" grpId="0" bldLvl="0"/>
      <p:bldP spid="72" grpId="0" animBg="1"/>
      <p:bldP spid="73" grpId="0" animBg="1"/>
      <p:bldP spid="76" grpId="0" animBg="1"/>
      <p:bldP spid="7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</TotalTime>
  <Words>1233</Words>
  <Application>Microsoft Office PowerPoint</Application>
  <PresentationFormat>全屏显示(4:3)</PresentationFormat>
  <Paragraphs>113</Paragraphs>
  <Slides>13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​​</vt:lpstr>
      <vt:lpstr>Equation</vt:lpstr>
      <vt:lpstr>PowerPoint 演示文稿</vt:lpstr>
      <vt:lpstr>1.动能</vt:lpstr>
      <vt:lpstr>动能与什么因素有关？</vt:lpstr>
      <vt:lpstr>PowerPoint 演示文稿</vt:lpstr>
      <vt:lpstr>质量为m的小物块受合力F作用在水平面上前进L距离，物体初速度v0，末速度vt，用m, v0和 vt表示合力F做的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—动能&amp;动能定理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b21cn</dc:creator>
  <cp:lastModifiedBy>xb21cn</cp:lastModifiedBy>
  <cp:revision>29</cp:revision>
  <dcterms:created xsi:type="dcterms:W3CDTF">2019-04-11T08:03:52Z</dcterms:created>
  <dcterms:modified xsi:type="dcterms:W3CDTF">2019-04-17T02:05:25Z</dcterms:modified>
</cp:coreProperties>
</file>